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91" r:id="rId3"/>
    <p:sldId id="290" r:id="rId4"/>
    <p:sldId id="293" r:id="rId5"/>
    <p:sldId id="294" r:id="rId6"/>
    <p:sldId id="295" r:id="rId7"/>
    <p:sldId id="296" r:id="rId8"/>
    <p:sldId id="297" r:id="rId9"/>
    <p:sldId id="298" r:id="rId10"/>
    <p:sldId id="299" r:id="rId11"/>
    <p:sldId id="300" r:id="rId12"/>
    <p:sldId id="279" r:id="rId13"/>
  </p:sldIdLst>
  <p:sldSz cx="12192000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2644A"/>
    <a:srgbClr val="897A5D"/>
    <a:srgbClr val="25B7C0"/>
    <a:srgbClr val="FDFDFD"/>
    <a:srgbClr val="595859"/>
    <a:srgbClr val="595959"/>
    <a:srgbClr val="F6A500"/>
    <a:srgbClr val="FD71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91"/>
    <p:restoredTop sz="94630"/>
  </p:normalViewPr>
  <p:slideViewPr>
    <p:cSldViewPr snapToGrid="0" showGuides="1">
      <p:cViewPr varScale="1">
        <p:scale>
          <a:sx n="91" d="100"/>
          <a:sy n="91" d="100"/>
        </p:scale>
        <p:origin x="-102" y="-25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handoutMaster" Target="handoutMasters/handoutMaster1.xml"/><Relationship Id="rId14" Type="http://schemas.openxmlformats.org/officeDocument/2006/relationships/notesMaster" Target="notesMasters/notesMaster1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606A740-BBB9-4963-8797-18622D141CA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10881-65A3-43F7-9548-CFED2647BFB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emf"/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emf"/><Relationship Id="rId4" Type="http://schemas.openxmlformats.org/officeDocument/2006/relationships/image" Target="../media/image2.png"/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幻灯片封面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29000">
                <a:srgbClr val="FFFFFF"/>
              </a:gs>
              <a:gs pos="98000">
                <a:srgbClr val="FFFFFF">
                  <a:lumMod val="75000"/>
                </a:srgbClr>
              </a:gs>
            </a:gsLst>
            <a:lin ang="2700000" scaled="1"/>
            <a:tileRect/>
          </a:gra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0" y="1603648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4408085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7265"/>
            <a:ext cx="12192000" cy="2857500"/>
          </a:xfrm>
          <a:prstGeom prst="rect">
            <a:avLst/>
          </a:prstGeom>
        </p:spPr>
      </p:pic>
      <p:pic>
        <p:nvPicPr>
          <p:cNvPr id="8" name="Picture 3" descr="D:\人教网\logo透明s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 descr="人教社logo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9571355" y="276225"/>
            <a:ext cx="2296795" cy="3733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内容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人教网\logo透明s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束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7859"/>
            <a:ext cx="12192000" cy="1552575"/>
          </a:xfrm>
          <a:prstGeom prst="rect">
            <a:avLst/>
          </a:prstGeom>
        </p:spPr>
      </p:pic>
      <p:sp>
        <p:nvSpPr>
          <p:cNvPr id="6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106" name="组合 79"/>
          <p:cNvGrpSpPr/>
          <p:nvPr userDrawn="1"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9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10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0" name="组合 79"/>
          <p:cNvGrpSpPr/>
          <p:nvPr userDrawn="1"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13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" name="椭圆 80"/>
          <p:cNvSpPr/>
          <p:nvPr/>
        </p:nvSpPr>
        <p:spPr bwMode="auto">
          <a:xfrm>
            <a:off x="3950515" y="893734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4" name="组合 79"/>
          <p:cNvGrpSpPr/>
          <p:nvPr userDrawn="1"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1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8" name="组合 79"/>
          <p:cNvGrpSpPr/>
          <p:nvPr userDrawn="1"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2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3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4" name="Picture 3" descr="D:\人教网\logo透明s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 descr="人教社logo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9475470" y="382270"/>
            <a:ext cx="2296795" cy="3733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image" Target="../media/image3.emf"/><Relationship Id="rId4" Type="http://schemas.openxmlformats.org/officeDocument/2006/relationships/image" Target="../media/image6.jpeg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790575"/>
          </a:xfrm>
          <a:prstGeom prst="rect">
            <a:avLst/>
          </a:prstGeom>
        </p:spPr>
      </p:pic>
      <p:pic>
        <p:nvPicPr>
          <p:cNvPr id="3" name="图片 2" descr="人教社logo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7908290" y="208915"/>
            <a:ext cx="2296795" cy="37338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0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oleObject" Target="../embeddings/oleObject7.bin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3.emf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2"/>
          <p:cNvSpPr txBox="1"/>
          <p:nvPr/>
        </p:nvSpPr>
        <p:spPr>
          <a:xfrm>
            <a:off x="0" y="2298700"/>
            <a:ext cx="12192000" cy="119058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54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《</a:t>
            </a:r>
            <a:r>
              <a:rPr lang="zh-CN" altLang="en-US" sz="54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数学建模活动：生长规律的描述</a:t>
            </a:r>
            <a:r>
              <a:rPr lang="en-US" altLang="zh-CN" sz="54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》</a:t>
            </a:r>
            <a:endParaRPr lang="zh-CN" altLang="zh-CN" sz="60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72" name="TextBox 13"/>
          <p:cNvSpPr txBox="1"/>
          <p:nvPr/>
        </p:nvSpPr>
        <p:spPr>
          <a:xfrm>
            <a:off x="3044841" y="4879157"/>
            <a:ext cx="7540333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ym typeface="+mn-ea"/>
              </a:rPr>
              <a:t>主 讲   人</a:t>
            </a:r>
            <a:r>
              <a:rPr lang="zh-CN" altLang="en-US" sz="2400" b="1" dirty="0" smtClean="0">
                <a:sym typeface="+mn-ea"/>
              </a:rPr>
              <a:t>：吴中才</a:t>
            </a:r>
            <a:r>
              <a:rPr lang="zh-CN" altLang="en-US" sz="2400" b="1" dirty="0">
                <a:sym typeface="+mn-ea"/>
              </a:rPr>
              <a:t>　</a:t>
            </a:r>
            <a:r>
              <a:rPr lang="zh-CN" altLang="en-US" sz="2400" b="1" dirty="0" smtClean="0">
                <a:sym typeface="+mn-ea"/>
              </a:rPr>
              <a:t>中国人民大学附属中学</a:t>
            </a:r>
            <a:endParaRPr lang="zh-CN" sz="2400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lang="zh-CN" sz="2400" b="1" dirty="0">
                <a:sym typeface="+mn-ea"/>
              </a:rPr>
              <a:t>审核指导：</a:t>
            </a:r>
            <a:r>
              <a:rPr lang="en-US" altLang="zh-CN" sz="2400" b="1" dirty="0">
                <a:sym typeface="+mn-ea"/>
              </a:rPr>
              <a:t> </a:t>
            </a:r>
            <a:r>
              <a:rPr lang="zh-CN" altLang="en-US" sz="2400" b="1" dirty="0" smtClean="0">
                <a:sym typeface="+mn-ea"/>
              </a:rPr>
              <a:t>张   鹤    北京市</a:t>
            </a:r>
            <a:r>
              <a:rPr lang="zh-CN" altLang="en-US" sz="2400" b="1" dirty="0">
                <a:sym typeface="+mn-ea"/>
              </a:rPr>
              <a:t>海淀</a:t>
            </a:r>
            <a:r>
              <a:rPr lang="zh-CN" altLang="en-US" sz="2400" b="1" dirty="0" smtClean="0">
                <a:sym typeface="+mn-ea"/>
              </a:rPr>
              <a:t>区教师进修学校</a:t>
            </a:r>
            <a:endParaRPr lang="en-US" altLang="zh-CN" sz="2400" b="1" dirty="0">
              <a:latin typeface="Arial" panose="020B0604020202020204" pitchFamily="34" charset="0"/>
            </a:endParaRPr>
          </a:p>
        </p:txBody>
      </p:sp>
      <p:sp>
        <p:nvSpPr>
          <p:cNvPr id="5" name="TextBox 12"/>
          <p:cNvSpPr txBox="1">
            <a:spLocks noChangeArrowheads="1"/>
          </p:cNvSpPr>
          <p:nvPr/>
        </p:nvSpPr>
        <p:spPr bwMode="auto">
          <a:xfrm>
            <a:off x="278034" y="548551"/>
            <a:ext cx="76322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人教版高中数学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B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版必修第二册  第四章</a:t>
            </a:r>
            <a:endParaRPr kumimoji="0" lang="zh-CN" altLang="zh-CN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布置作业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4497" y="1118710"/>
            <a:ext cx="1126522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农业专家在研究某地区玉米在不同生长阶段的植株高度时，得到了以下数据：</a:t>
            </a:r>
            <a:endParaRPr lang="zh-CN" altLang="en-US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endParaRPr lang="en-US" altLang="zh-CN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endParaRPr lang="en-US" altLang="zh-CN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请建立适当的函数模型刻画该地区玉米的生长规律，并将研究过程写成一篇论文．</a:t>
            </a:r>
            <a:endParaRPr lang="zh-CN" altLang="en-US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4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（参考函数模型：指数函数模型 ，逻辑斯谛模型 ，分段函数模型等．）</a:t>
            </a:r>
            <a:endParaRPr lang="zh-CN" altLang="zh-CN" sz="24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072055" y="2497257"/>
          <a:ext cx="10594428" cy="1278146"/>
        </p:xfrm>
        <a:graphic>
          <a:graphicData uri="http://schemas.openxmlformats.org/drawingml/2006/table">
            <a:tbl>
              <a:tblPr/>
              <a:tblGrid>
                <a:gridCol w="1986455"/>
                <a:gridCol w="767255"/>
                <a:gridCol w="767255"/>
                <a:gridCol w="767255"/>
                <a:gridCol w="767255"/>
                <a:gridCol w="767255"/>
                <a:gridCol w="767255"/>
                <a:gridCol w="767255"/>
                <a:gridCol w="767255"/>
                <a:gridCol w="767255"/>
                <a:gridCol w="767255"/>
                <a:gridCol w="935423"/>
              </a:tblGrid>
              <a:tr h="36475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生长阶段</a:t>
                      </a:r>
                      <a:endParaRPr lang="zh-CN" sz="24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9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1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950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植株高度</a:t>
                      </a:r>
                      <a:r>
                        <a:rPr lang="en-US" sz="24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cm</a:t>
                      </a:r>
                      <a:endParaRPr lang="zh-CN" sz="24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.67</a:t>
                      </a:r>
                      <a:endParaRPr lang="zh-CN" sz="20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.75</a:t>
                      </a:r>
                      <a:endParaRPr lang="zh-CN" sz="20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.69</a:t>
                      </a:r>
                      <a:endParaRPr lang="zh-CN" sz="20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.73</a:t>
                      </a:r>
                      <a:endParaRPr lang="zh-CN" sz="20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6.55</a:t>
                      </a:r>
                      <a:endParaRPr lang="zh-CN" sz="18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2.55</a:t>
                      </a:r>
                      <a:endParaRPr lang="zh-CN" sz="18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3.38</a:t>
                      </a:r>
                      <a:endParaRPr lang="zh-CN" sz="18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97.46</a:t>
                      </a:r>
                      <a:endParaRPr lang="zh-CN" sz="18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53.6</a:t>
                      </a:r>
                      <a:endParaRPr lang="zh-CN" sz="18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74.9</a:t>
                      </a:r>
                      <a:endParaRPr lang="zh-CN" sz="18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80.79</a:t>
                      </a:r>
                      <a:endParaRPr lang="zh-CN" sz="18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1584" marR="1215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217" name="Object 1"/>
          <p:cNvGraphicFramePr>
            <a:graphicFrameLocks noChangeAspect="1"/>
          </p:cNvGraphicFramePr>
          <p:nvPr/>
        </p:nvGraphicFramePr>
        <p:xfrm>
          <a:off x="4183113" y="5559971"/>
          <a:ext cx="1348979" cy="43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2" imgW="16459200" imgH="5181600" progId="Equation.DSMT4">
                  <p:embed/>
                </p:oleObj>
              </mc:Choice>
              <mc:Fallback>
                <p:oleObj name="Equation" r:id="rId2" imgW="16459200" imgH="51816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83113" y="5559971"/>
                        <a:ext cx="1348979" cy="43092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201105" y="5412830"/>
          <a:ext cx="1867610" cy="73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2555200" imgH="8839200" progId="Equation.DSMT4">
                  <p:embed/>
                </p:oleObj>
              </mc:Choice>
              <mc:Fallback>
                <p:oleObj name="Equation" r:id="rId4" imgW="22555200" imgH="88392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1105" y="5412830"/>
                        <a:ext cx="1867610" cy="735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220" name="组合 79"/>
          <p:cNvGrpSpPr/>
          <p:nvPr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1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10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24" name="组合 79"/>
          <p:cNvGrpSpPr/>
          <p:nvPr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3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0" name="椭圆 80"/>
          <p:cNvSpPr/>
          <p:nvPr/>
        </p:nvSpPr>
        <p:spPr bwMode="auto">
          <a:xfrm>
            <a:off x="3950515" y="909500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28" name="组合 79"/>
          <p:cNvGrpSpPr/>
          <p:nvPr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4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32" name="组合 79"/>
          <p:cNvGrpSpPr/>
          <p:nvPr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49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8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22" name="组合 79"/>
          <p:cNvGrpSpPr/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23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25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10000" kern="0" dirty="0" smtClean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6" name="组合 79"/>
          <p:cNvGrpSpPr/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27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29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3" name="组合 79"/>
          <p:cNvGrpSpPr/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34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3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36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7" name="组合 79"/>
          <p:cNvGrpSpPr/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38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4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43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  <a:endParaRPr lang="zh-CN" altLang="en-US" sz="8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46" name="组合 79"/>
          <p:cNvGrpSpPr/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4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52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10000" kern="0" dirty="0" smtClean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3" name="组合 79"/>
          <p:cNvGrpSpPr/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54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56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7" name="组合 79"/>
          <p:cNvGrpSpPr/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58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9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60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1" name="组合 79"/>
          <p:cNvGrpSpPr/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62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63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64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  <a:endParaRPr lang="zh-CN" altLang="en-US" sz="8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5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发现问题、提出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1445" y="1034630"/>
            <a:ext cx="1123555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卫生部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009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年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月发布的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《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中国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岁以下儿童生长发育参照标准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》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指出，我国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岁以下女童身高（长）的中位数如下表所示（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岁指刚出生时）：</a:t>
            </a:r>
            <a:endParaRPr lang="zh-CN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030015" y="3264250"/>
          <a:ext cx="10146013" cy="2194560"/>
        </p:xfrm>
        <a:graphic>
          <a:graphicData uri="http://schemas.openxmlformats.org/drawingml/2006/table">
            <a:tbl>
              <a:tblPr/>
              <a:tblGrid>
                <a:gridCol w="1646585"/>
                <a:gridCol w="1213524"/>
                <a:gridCol w="1214714"/>
                <a:gridCol w="1213524"/>
                <a:gridCol w="1214714"/>
                <a:gridCol w="1213524"/>
                <a:gridCol w="1214714"/>
                <a:gridCol w="1214714"/>
              </a:tblGrid>
              <a:tr h="53977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年龄</a:t>
                      </a:r>
                      <a:r>
                        <a:rPr lang="en-US" sz="24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sz="24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岁</a:t>
                      </a:r>
                      <a:endParaRPr lang="zh-CN" sz="24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0.5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.5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2.5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977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身高</a:t>
                      </a:r>
                      <a:r>
                        <a:rPr lang="en-US" sz="24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cm</a:t>
                      </a:r>
                      <a:endParaRPr lang="zh-CN" sz="24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9.7</a:t>
                      </a:r>
                      <a:endParaRPr lang="zh-CN" sz="24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66.8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75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81.5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87.2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92.1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96.3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977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年龄</a:t>
                      </a:r>
                      <a:r>
                        <a:rPr lang="en-US" sz="24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sz="24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岁</a:t>
                      </a:r>
                      <a:endParaRPr lang="zh-CN" sz="24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.5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.5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5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5.5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6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6.5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977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身高</a:t>
                      </a:r>
                      <a:r>
                        <a:rPr lang="en-US" sz="24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cm</a:t>
                      </a:r>
                      <a:endParaRPr lang="zh-CN" sz="24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99.4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03.1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06.7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10.2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13.5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16.6</a:t>
                      </a:r>
                      <a:endParaRPr lang="zh-CN" sz="2400" kern="10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333333"/>
                          </a:solidFill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19.4</a:t>
                      </a:r>
                      <a:endParaRPr lang="zh-CN" sz="24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126443" marR="1264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发现问题、提出问题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46538" y="1244830"/>
            <a:ext cx="1122318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交流与讨论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①这个问题中涉及到两个量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年龄和身高，你能否用自己的语言描述这两个量之间的关系？</a:t>
            </a:r>
            <a:endParaRPr lang="zh-CN" altLang="en-US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②这两个量之间的关系是不是函数关系？为什么？</a:t>
            </a:r>
            <a:endParaRPr lang="zh-CN" altLang="en-US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③如果是函数关系，哪个是自变量？哪个是因变量？定义域和值域分别是什么？有什么性质？你能否写出一个函数解析式表示这个关系？</a:t>
            </a:r>
            <a:endParaRPr lang="zh-CN" altLang="en-US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分析问题、建立模型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7049" y="929519"/>
            <a:ext cx="1120216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交流与讨论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①你认为怎样选择函数模型来刻画年龄和身高之间的变化关系？</a:t>
            </a:r>
            <a:endParaRPr lang="en-US" altLang="zh-CN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我们可以先画出它的图像，从直观上看看像什么函数：</a:t>
            </a:r>
            <a:endParaRPr lang="zh-CN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/>
          <p:cNvPicPr/>
          <p:nvPr/>
        </p:nvPicPr>
        <p:blipFill>
          <a:blip r:embed="rId2" cstate="print"/>
          <a:srcRect l="13783" t="2191" r="16266" b="32271"/>
          <a:stretch>
            <a:fillRect/>
          </a:stretch>
        </p:blipFill>
        <p:spPr>
          <a:xfrm>
            <a:off x="2023215" y="2926609"/>
            <a:ext cx="7596545" cy="38000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分析问题、建立模型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9600" y="1612680"/>
            <a:ext cx="11160125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②我们学过一些什么函数？</a:t>
            </a:r>
            <a:endParaRPr lang="zh-CN" altLang="en-US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endParaRPr lang="zh-CN" altLang="en-US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③你觉得这个图像最像什么</a:t>
            </a:r>
            <a:endParaRPr lang="en-US" altLang="zh-CN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函数的图像？你能大概写</a:t>
            </a:r>
            <a:endParaRPr lang="en-US" altLang="zh-CN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出它的解析式吗？</a:t>
            </a:r>
            <a:endParaRPr lang="zh-CN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/>
          <p:nvPr/>
        </p:nvPicPr>
        <p:blipFill>
          <a:blip r:embed="rId2" cstate="print"/>
          <a:srcRect l="13783" t="2191" r="16266" b="32271"/>
          <a:stretch>
            <a:fillRect/>
          </a:stretch>
        </p:blipFill>
        <p:spPr>
          <a:xfrm>
            <a:off x="5788416" y="1854555"/>
            <a:ext cx="6077774" cy="304027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确定参数、计算求解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7048" y="1244830"/>
            <a:ext cx="11212677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交流与讨论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①如果选择                        ，你怎么确定指数    ？怎么确定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？如果选择                                              ，你怎么确定底数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系数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？</a:t>
            </a:r>
            <a:endParaRPr lang="zh-CN" altLang="en-US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②请大家选择一个函数模型，各自选择适当的数据求出函数解析式．</a:t>
            </a:r>
            <a:endParaRPr lang="zh-CN" altLang="en-US" sz="2800" kern="100" dirty="0" smtClean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③分别针对同一个函数模型的求解结果进行交流、对比，借助图像，凭直觉初步感知同一模型不同结果的优劣，以及不同模型刻画数据的优劣．</a:t>
            </a:r>
            <a:endParaRPr lang="zh-CN" altLang="zh-CN" sz="28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681747" y="1866610"/>
          <a:ext cx="390197" cy="80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2" imgW="4267200" imgH="8839200" progId="Equation.DSMT4">
                  <p:embed/>
                </p:oleObj>
              </mc:Choice>
              <mc:Fallback>
                <p:oleObj name="Equation" r:id="rId2" imgW="4267200" imgH="88392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81747" y="1866610"/>
                        <a:ext cx="390197" cy="80826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680138" y="1772607"/>
          <a:ext cx="2186152" cy="7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1640800" imgH="7620000" progId="Equation.DSMT4">
                  <p:embed/>
                </p:oleObj>
              </mc:Choice>
              <mc:Fallback>
                <p:oleObj name="Equation" r:id="rId4" imgW="21640800" imgH="76200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0138" y="1772607"/>
                        <a:ext cx="2186152" cy="759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597569" y="2680139"/>
          <a:ext cx="4123853" cy="483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40843200" imgH="4876800" progId="Equation.DSMT4">
                  <p:embed/>
                </p:oleObj>
              </mc:Choice>
              <mc:Fallback>
                <p:oleObj name="Equation" r:id="rId6" imgW="40843200" imgH="48768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7569" y="2680139"/>
                        <a:ext cx="4123853" cy="4838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验证结果、改进模型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41131" y="824430"/>
            <a:ext cx="1112859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交流与讨论</a:t>
            </a: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zh-CN" altLang="en-US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①你认为怎么验证函数模型？</a:t>
            </a:r>
            <a:endParaRPr lang="zh-CN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566031" y="2311229"/>
          <a:ext cx="8986348" cy="4389120"/>
        </p:xfrm>
        <a:graphic>
          <a:graphicData uri="http://schemas.openxmlformats.org/drawingml/2006/table">
            <a:tbl>
              <a:tblPr/>
              <a:tblGrid>
                <a:gridCol w="1458385"/>
                <a:gridCol w="1074821"/>
                <a:gridCol w="1075875"/>
                <a:gridCol w="1074821"/>
                <a:gridCol w="1075875"/>
                <a:gridCol w="1074821"/>
                <a:gridCol w="1075875"/>
                <a:gridCol w="1075875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年龄</a:t>
                      </a:r>
                      <a:r>
                        <a:rPr lang="en-US" sz="24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sz="24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岁</a:t>
                      </a:r>
                      <a:endParaRPr lang="zh-CN" sz="24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24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0.5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.5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.5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身高</a:t>
                      </a: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cm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9.7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6.8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75</a:t>
                      </a:r>
                      <a:endParaRPr lang="zh-CN" sz="2400" kern="100" dirty="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81.5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87.2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92.1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96.3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年龄</a:t>
                      </a: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岁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.5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.5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.5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.5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身高</a:t>
                      </a: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/cm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99.4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3.1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6.7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10.2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13.5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16.6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solidFill>
                            <a:srgbClr val="333333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19.4</a:t>
                      </a:r>
                      <a:endParaRPr lang="zh-CN" sz="2400" kern="100"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100" dirty="0">
                        <a:solidFill>
                          <a:srgbClr val="333333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0" y="0"/>
          <a:ext cx="3333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2" imgW="7924800" imgH="4876800" progId="Equation.DSMT4">
                  <p:embed/>
                </p:oleObj>
              </mc:Choice>
              <mc:Fallback>
                <p:oleObj name="Equation" r:id="rId2" imgW="7924800" imgH="48768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333375" cy="200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0" y="0"/>
          <a:ext cx="3429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8229600" imgH="4876800" progId="Equation.DSMT4">
                  <p:embed/>
                </p:oleObj>
              </mc:Choice>
              <mc:Fallback>
                <p:oleObj name="Equation" r:id="rId4" imgW="8229600" imgH="48768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342900" cy="200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0" y="0"/>
          <a:ext cx="3333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7924800" imgH="4876800" progId="Equation.DSMT4">
                  <p:embed/>
                </p:oleObj>
              </mc:Choice>
              <mc:Fallback>
                <p:oleObj name="Equation" r:id="rId6" imgW="7924800" imgH="48768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333375" cy="200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0" y="0"/>
          <a:ext cx="3429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8229600" imgH="4876800" progId="Equation.DSMT4">
                  <p:embed/>
                </p:oleObj>
              </mc:Choice>
              <mc:Fallback>
                <p:oleObj name="Equation" r:id="rId7" imgW="8229600" imgH="48768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342900" cy="200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</a:rPr>
              <a:t>验证</a:t>
            </a:r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结果、改进模型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473386" y="991963"/>
            <a:ext cx="9898606" cy="4820286"/>
            <a:chOff x="1631036" y="1822253"/>
            <a:chExt cx="9898606" cy="4820286"/>
          </a:xfrm>
        </p:grpSpPr>
        <p:pic>
          <p:nvPicPr>
            <p:cNvPr id="5" name="图片 4"/>
            <p:cNvPicPr/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631036" y="1822253"/>
              <a:ext cx="8606040" cy="4820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1265" name="Object 1"/>
            <p:cNvGraphicFramePr>
              <a:graphicFrameLocks noChangeAspect="1"/>
            </p:cNvGraphicFramePr>
            <p:nvPr/>
          </p:nvGraphicFramePr>
          <p:xfrm>
            <a:off x="9343698" y="2638098"/>
            <a:ext cx="2096813" cy="378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" name="Equation" r:id="rId3" imgW="30480000" imgH="5486400" progId="Equation.DSMT4">
                    <p:embed/>
                  </p:oleObj>
                </mc:Choice>
                <mc:Fallback>
                  <p:oleObj name="Equation" r:id="rId3" imgW="30480000" imgH="548640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343698" y="2638098"/>
                          <a:ext cx="2096813" cy="3783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3"/>
            <p:cNvGraphicFramePr>
              <a:graphicFrameLocks noChangeAspect="1"/>
            </p:cNvGraphicFramePr>
            <p:nvPr/>
          </p:nvGraphicFramePr>
          <p:xfrm>
            <a:off x="9186042" y="1996965"/>
            <a:ext cx="2343600" cy="340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5" imgW="37185600" imgH="4876800" progId="Equation.DSMT4">
                    <p:embed/>
                  </p:oleObj>
                </mc:Choice>
                <mc:Fallback>
                  <p:oleObj name="Equation" r:id="rId5" imgW="37185600" imgH="4876800" progId="Equation.DSMT4">
                    <p:embed/>
                    <p:pic>
                      <p:nvPicPr>
                        <p:cNvPr id="0" name="图片 307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186042" y="1996965"/>
                          <a:ext cx="2343600" cy="34081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/>
          <p:cNvSpPr/>
          <p:nvPr/>
        </p:nvSpPr>
        <p:spPr>
          <a:xfrm>
            <a:off x="1098892" y="5808858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②你认为应该从哪些方面改进函数模型？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6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课堂小结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45518" y="1770336"/>
            <a:ext cx="10414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768350" indent="-514350">
              <a:lnSpc>
                <a:spcPct val="150000"/>
              </a:lnSpc>
              <a:spcAft>
                <a:spcPts val="0"/>
              </a:spcAft>
              <a:buAutoNum type="arabicPeriod"/>
              <a:defRPr/>
            </a:pP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你认为怎样选择函数拟合数据误差更小？</a:t>
            </a:r>
            <a:endParaRPr lang="en-US" altLang="zh-CN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768350" indent="-514350">
              <a:lnSpc>
                <a:spcPct val="150000"/>
              </a:lnSpc>
              <a:spcAft>
                <a:spcPts val="0"/>
              </a:spcAft>
              <a:defRPr/>
            </a:pPr>
            <a:endParaRPr lang="zh-CN" altLang="en-US" sz="2800" kern="100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254000">
              <a:lnSpc>
                <a:spcPct val="150000"/>
              </a:lnSpc>
              <a:spcAft>
                <a:spcPts val="0"/>
              </a:spcAft>
              <a:defRPr/>
            </a:pPr>
            <a:r>
              <a:rPr lang="en-US" altLang="zh-CN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kern="1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学建模的主要步骤有哪些？如何撰写数学建模论文？</a:t>
            </a:r>
            <a:endParaRPr lang="zh-CN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25B7C0"/>
      </a:accent1>
      <a:accent2>
        <a:srgbClr val="F6A500"/>
      </a:accent2>
      <a:accent3>
        <a:srgbClr val="585858"/>
      </a:accent3>
      <a:accent4>
        <a:srgbClr val="FD7104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 flip="none" rotWithShape="1">
          <a:gsLst>
            <a:gs pos="29000">
              <a:srgbClr val="FFFFFF"/>
            </a:gs>
            <a:gs pos="98000">
              <a:srgbClr val="FFFFFF">
                <a:lumMod val="75000"/>
              </a:srgbClr>
            </a:gs>
          </a:gsLst>
          <a:lin ang="2700000" scaled="1"/>
          <a:tileRect/>
        </a:gradFill>
        <a:ln w="25400" cap="flat" cmpd="sng" algn="ctr">
          <a:noFill/>
          <a:prstDash val="solid"/>
        </a:ln>
        <a:effectLst>
          <a:softEdge rad="0"/>
        </a:effectLst>
      </a:spPr>
      <a:bodyPr anchor="ctr"/>
      <a:lstStyle>
        <a:defPPr marL="0" marR="0" indent="0" algn="ctr" defTabSz="91440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1800" b="0" i="0" u="none" strike="noStrike" kern="0" cap="none" spc="0" normalizeH="0" baseline="0" noProof="0" smtClean="0">
            <a:ln>
              <a:noFill/>
            </a:ln>
            <a:solidFill>
              <a:srgbClr val="FFFFFF"/>
            </a:solidFill>
            <a:effectLst/>
            <a:uLnTx/>
            <a:uFillTx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75</Words>
  <Application>WPS 演示</Application>
  <PresentationFormat>自定义</PresentationFormat>
  <Paragraphs>262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11</vt:i4>
      </vt:variant>
    </vt:vector>
  </HeadingPairs>
  <TitlesOfParts>
    <vt:vector size="36" baseType="lpstr">
      <vt:lpstr>Arial</vt:lpstr>
      <vt:lpstr>宋体</vt:lpstr>
      <vt:lpstr>Wingdings</vt:lpstr>
      <vt:lpstr>微软雅黑</vt:lpstr>
      <vt:lpstr>Arial Black</vt:lpstr>
      <vt:lpstr>Arial</vt:lpstr>
      <vt:lpstr>黑体</vt:lpstr>
      <vt:lpstr>楷体</vt:lpstr>
      <vt:lpstr>Times New Roman</vt:lpstr>
      <vt:lpstr>Times New Roman</vt:lpstr>
      <vt:lpstr>Calibri</vt:lpstr>
      <vt:lpstr>Calibri</vt:lpstr>
      <vt:lpstr>Arial Unicode M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OMODASUCA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OMODA</dc:creator>
  <cp:lastModifiedBy>DX.Q</cp:lastModifiedBy>
  <cp:revision>194</cp:revision>
  <dcterms:created xsi:type="dcterms:W3CDTF">2014-11-06T06:08:00Z</dcterms:created>
  <dcterms:modified xsi:type="dcterms:W3CDTF">2020-12-14T07:04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